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6C78" w:rsidRDefault="00245AE2" w:rsidP="0050458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Unit 4</w:t>
      </w:r>
      <w:r w:rsidR="0050458B">
        <w:rPr>
          <w:rFonts w:ascii="Times New Roman" w:hAnsi="Times New Roman" w:cs="Times New Roman"/>
          <w:b/>
          <w:sz w:val="28"/>
          <w:szCs w:val="28"/>
        </w:rPr>
        <w:t>C</w:t>
      </w:r>
      <w:r w:rsidR="00787732" w:rsidRPr="00A825D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B67C4">
        <w:rPr>
          <w:rFonts w:ascii="Times New Roman" w:hAnsi="Times New Roman" w:cs="Times New Roman"/>
          <w:b/>
          <w:sz w:val="28"/>
          <w:szCs w:val="28"/>
        </w:rPr>
        <w:t>Review</w:t>
      </w:r>
      <w:r w:rsidR="00787732" w:rsidRPr="00A825DB">
        <w:rPr>
          <w:rFonts w:ascii="Times New Roman" w:hAnsi="Times New Roman" w:cs="Times New Roman"/>
          <w:b/>
          <w:sz w:val="28"/>
          <w:szCs w:val="28"/>
        </w:rPr>
        <w:t>: Circles and Volume</w:t>
      </w:r>
    </w:p>
    <w:tbl>
      <w:tblPr>
        <w:tblStyle w:val="TableGrid"/>
        <w:tblpPr w:leftFromText="180" w:rightFromText="180" w:vertAnchor="text" w:horzAnchor="margin" w:tblpY="191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B01D2" w:rsidTr="008B01D2">
        <w:tc>
          <w:tcPr>
            <w:tcW w:w="5395" w:type="dxa"/>
          </w:tcPr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="0050458B">
              <w:rPr>
                <w:rFonts w:ascii="Times New Roman" w:eastAsiaTheme="minorEastAsia" w:hAnsi="Times New Roman" w:cs="Times New Roman"/>
                <w:sz w:val="24"/>
                <w:szCs w:val="24"/>
              </w:rPr>
              <w:t>.  Find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e volume of a cone with a diameter of 10 in. and a height of 15 in.. Leave in terms of pi.</w:t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395" w:type="dxa"/>
          </w:tcPr>
          <w:p w:rsidR="008B01D2" w:rsidRDefault="008B01D2" w:rsidP="008B01D2">
            <w:pPr>
              <w:pStyle w:val="ListParagraph"/>
              <w:ind w:left="342" w:hanging="3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 </w:t>
            </w:r>
            <w:r w:rsidRPr="00C63A2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What is the volume of a cylinder </w:t>
            </w:r>
            <w:r w:rsidRPr="007835EA">
              <w:rPr>
                <w:rFonts w:ascii="Times New Roman" w:eastAsiaTheme="minorEastAsia" w:hAnsi="Times New Roman" w:cs="Times New Roman"/>
                <w:sz w:val="24"/>
                <w:szCs w:val="24"/>
              </w:rPr>
              <w:t>with a radius of 9 inches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and a height of </w:t>
            </w:r>
            <w:r w:rsidRPr="006B67C4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34pt;height:14.5pt" o:ole="">
                  <v:imagedata r:id="rId7" o:title=""/>
                </v:shape>
                <o:OLEObject Type="Embed" ProgID="Equation.DSMT4" ShapeID="_x0000_i1046" DrawAspect="Content" ObjectID="_1610538157" r:id="rId8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</w:p>
          <w:p w:rsidR="008B01D2" w:rsidRDefault="008B01D2" w:rsidP="008B01D2">
            <w:pPr>
              <w:pStyle w:val="ListParagraph"/>
              <w:ind w:left="342" w:hanging="3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Leave in terms of pi.</w:t>
            </w:r>
          </w:p>
        </w:tc>
      </w:tr>
      <w:tr w:rsidR="008B01D2" w:rsidTr="008B01D2">
        <w:tc>
          <w:tcPr>
            <w:tcW w:w="5395" w:type="dxa"/>
          </w:tcPr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 What is the radius of a sphere with volume </w:t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</w:t>
            </w:r>
            <w:r w:rsidRPr="00C63A2B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47" type="#_x0000_t75" style="width:27.5pt;height:13pt" o:ole="">
                  <v:imagedata r:id="rId9" o:title=""/>
                </v:shape>
                <o:OLEObject Type="Embed" ProgID="Equation.DSMT4" ShapeID="_x0000_i1047" DrawAspect="Content" ObjectID="_1610538158" r:id="rId10"/>
              </w:object>
            </w:r>
            <w:r w:rsidRPr="009067EB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48" type="#_x0000_t75" style="width:21.5pt;height:15.5pt" o:ole="">
                  <v:imagedata r:id="rId11" o:title=""/>
                </v:shape>
                <o:OLEObject Type="Embed" ProgID="Equation.3" ShapeID="_x0000_i1048" DrawAspect="Content" ObjectID="_1610538159" r:id="rId12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?</w:t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395" w:type="dxa"/>
          </w:tcPr>
          <w:p w:rsidR="008B01D2" w:rsidRPr="00F76928" w:rsidRDefault="008B01D2" w:rsidP="008B01D2">
            <w:pPr>
              <w:numPr>
                <w:ilvl w:val="0"/>
                <w:numId w:val="17"/>
              </w:num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Which is</w:t>
            </w:r>
            <w:r w:rsidRPr="00F7692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the volume of the square pyramid shown?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Round to nearest tenth.</w:t>
            </w:r>
          </w:p>
          <w:p w:rsidR="008B01D2" w:rsidRPr="00F76928" w:rsidRDefault="008B01D2" w:rsidP="008B01D2">
            <w:pPr>
              <w:ind w:left="720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1" locked="0" layoutInCell="1" allowOverlap="1" wp14:anchorId="1E4F5F0E" wp14:editId="65FE5960">
                  <wp:simplePos x="0" y="0"/>
                  <wp:positionH relativeFrom="column">
                    <wp:posOffset>96520</wp:posOffset>
                  </wp:positionH>
                  <wp:positionV relativeFrom="paragraph">
                    <wp:posOffset>12321</wp:posOffset>
                  </wp:positionV>
                  <wp:extent cx="1636726" cy="1263650"/>
                  <wp:effectExtent l="0" t="0" r="1905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Picture 63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6726" cy="1263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1" locked="0" layoutInCell="1" allowOverlap="1" wp14:anchorId="69B7A80A" wp14:editId="45B6849D">
                      <wp:simplePos x="0" y="0"/>
                      <wp:positionH relativeFrom="column">
                        <wp:posOffset>1353820</wp:posOffset>
                      </wp:positionH>
                      <wp:positionV relativeFrom="paragraph">
                        <wp:posOffset>31750</wp:posOffset>
                      </wp:positionV>
                      <wp:extent cx="499764" cy="268212"/>
                      <wp:effectExtent l="0" t="0" r="0" b="0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9764" cy="2682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B01D2" w:rsidRDefault="008B01D2" w:rsidP="008B01D2">
                                  <w:r>
                                    <w:t>25 ft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B7A8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5" o:spid="_x0000_s1026" type="#_x0000_t202" style="position:absolute;margin-left:106.6pt;margin-top:2.5pt;width:39.35pt;height:21.1pt;z-index:-251644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" fillcolor="white [3201]" stroked="f" strokeweight=".5pt">
                      <v:textbox>
                        <w:txbxContent>
                          <w:p w:rsidR="008B01D2" w:rsidRDefault="008B01D2" w:rsidP="008B01D2">
                            <w:r>
                              <w:t>25 ft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 wp14:anchorId="060A53FB" wp14:editId="55446899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164465</wp:posOffset>
                      </wp:positionV>
                      <wp:extent cx="546100" cy="317500"/>
                      <wp:effectExtent l="0" t="0" r="6350" b="635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46100" cy="317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B01D2" w:rsidRPr="00F56717" w:rsidRDefault="008B01D2" w:rsidP="008B01D2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F56717">
                                    <w:rPr>
                                      <w:sz w:val="24"/>
                                      <w:szCs w:val="24"/>
                                    </w:rPr>
                                    <w:t>30 ft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0A53FB" id="Text Box 24" o:spid="_x0000_s1027" type="#_x0000_t202" style="position:absolute;margin-left:31.6pt;margin-top:12.95pt;width:43pt;height:2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" fillcolor="white [3201]" stroked="f" strokeweight=".5pt">
                      <v:textbox>
                        <w:txbxContent>
                          <w:p w:rsidR="008B01D2" w:rsidRPr="00F56717" w:rsidRDefault="008B01D2" w:rsidP="008B01D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F56717">
                              <w:rPr>
                                <w:sz w:val="24"/>
                                <w:szCs w:val="24"/>
                              </w:rPr>
                              <w:t>30 ft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C72A17" w:rsidRPr="0050458B" w:rsidRDefault="00C72A17" w:rsidP="0050458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56717" w:rsidRDefault="00F76928" w:rsidP="00F76928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74490</wp:posOffset>
                </wp:positionH>
                <wp:positionV relativeFrom="paragraph">
                  <wp:posOffset>51435</wp:posOffset>
                </wp:positionV>
                <wp:extent cx="1426633" cy="1427480"/>
                <wp:effectExtent l="0" t="0" r="2540" b="127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6633" cy="1427480"/>
                          <a:chOff x="0" y="0"/>
                          <a:chExt cx="1426633" cy="1427480"/>
                        </a:xfrm>
                      </wpg:grpSpPr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4130" cy="14274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Text Box 22"/>
                        <wps:cNvSpPr txBox="1"/>
                        <wps:spPr>
                          <a:xfrm>
                            <a:off x="994833" y="423334"/>
                            <a:ext cx="431800" cy="22013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B3D" w:rsidRPr="00F56717" w:rsidRDefault="00285B3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56717">
                                <w:rPr>
                                  <w:sz w:val="16"/>
                                  <w:szCs w:val="16"/>
                                </w:rPr>
                                <w:t>15cm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" o:spid="_x0000_s1028" style="position:absolute;left:0;text-align:left;margin-left:328.7pt;margin-top:4.05pt;width:112.35pt;height:112.4pt;z-index:251659264" coordsize="14266,14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">
                <v:shape id="Picture 21" o:spid="_x0000_s1029" type="#_x0000_t75" style="position:absolute;width:12941;height:14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">
                  <v:imagedata r:id="rId15" o:title=""/>
                  <v:path arrowok="t"/>
                </v:shape>
                <v:shape id="Text Box 22" o:spid="_x0000_s1030" type="#_x0000_t202" style="position:absolute;left:9948;top:4233;width:4318;height:2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" fillcolor="white [3201]" stroked="f" strokeweight=".5pt">
                  <v:textbox>
                    <w:txbxContent>
                      <w:p w:rsidR="00285B3D" w:rsidRPr="00F56717" w:rsidRDefault="00285B3D">
                        <w:pPr>
                          <w:rPr>
                            <w:sz w:val="16"/>
                            <w:szCs w:val="16"/>
                          </w:rPr>
                        </w:pPr>
                        <w:r w:rsidRPr="00F56717">
                          <w:rPr>
                            <w:sz w:val="16"/>
                            <w:szCs w:val="16"/>
                          </w:rPr>
                          <w:t>15c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3A2B" w:rsidRPr="00C63A2B">
        <w:rPr>
          <w:rFonts w:ascii="Times New Roman" w:eastAsiaTheme="minorEastAsia" w:hAnsi="Times New Roman" w:cs="Times New Roman"/>
          <w:sz w:val="24"/>
          <w:szCs w:val="24"/>
        </w:rPr>
        <w:t xml:space="preserve">The cone shown has a base with a </w:t>
      </w:r>
      <w:r w:rsidR="00C63A2B">
        <w:rPr>
          <w:rFonts w:ascii="Times New Roman" w:eastAsiaTheme="minorEastAsia" w:hAnsi="Times New Roman" w:cs="Times New Roman"/>
          <w:sz w:val="24"/>
          <w:szCs w:val="24"/>
        </w:rPr>
        <w:t xml:space="preserve">radius of AB. </w:t>
      </w:r>
    </w:p>
    <w:p w:rsidR="00F56717" w:rsidRDefault="00C63A2B" w:rsidP="00F56717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length of radius AB is</w:t>
      </w:r>
      <w:r w:rsidRPr="00C63A2B">
        <w:rPr>
          <w:rFonts w:ascii="Times New Roman" w:eastAsiaTheme="minorEastAsia" w:hAnsi="Times New Roman" w:cs="Times New Roman"/>
          <w:sz w:val="24"/>
          <w:szCs w:val="24"/>
        </w:rPr>
        <w:t xml:space="preserve"> 6 cm and the length 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C63A2B" w:rsidRDefault="00C63A2B" w:rsidP="00F56717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F56717">
        <w:rPr>
          <w:rFonts w:ascii="Times New Roman" w:eastAsiaTheme="minorEastAsia" w:hAnsi="Times New Roman" w:cs="Times New Roman"/>
          <w:b/>
          <w:sz w:val="24"/>
          <w:szCs w:val="24"/>
        </w:rPr>
        <w:t>slan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56717">
        <w:rPr>
          <w:rFonts w:ascii="Times New Roman" w:eastAsiaTheme="minorEastAsia" w:hAnsi="Times New Roman" w:cs="Times New Roman"/>
          <w:b/>
          <w:sz w:val="24"/>
          <w:szCs w:val="24"/>
        </w:rPr>
        <w:t>heigh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BC is </w:t>
      </w:r>
      <w:r w:rsidR="00003205">
        <w:rPr>
          <w:rFonts w:ascii="Times New Roman" w:eastAsiaTheme="minorEastAsia" w:hAnsi="Times New Roman" w:cs="Times New Roman"/>
          <w:sz w:val="24"/>
          <w:szCs w:val="24"/>
        </w:rPr>
        <w:t>15</w:t>
      </w:r>
      <w:r w:rsidRPr="00C63A2B">
        <w:rPr>
          <w:rFonts w:ascii="Times New Roman" w:eastAsiaTheme="minorEastAsia" w:hAnsi="Times New Roman" w:cs="Times New Roman"/>
          <w:sz w:val="24"/>
          <w:szCs w:val="24"/>
        </w:rPr>
        <w:t xml:space="preserve"> cm. What is the volume of the cone?</w:t>
      </w:r>
    </w:p>
    <w:p w:rsidR="00003205" w:rsidRDefault="00003205" w:rsidP="0000320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Leave in terms of pi.</w:t>
      </w:r>
    </w:p>
    <w:p w:rsidR="00C63A2B" w:rsidRDefault="00C63A2B" w:rsidP="00C63A2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8558D0" w:rsidRDefault="008558D0" w:rsidP="008558D0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6B67C4" w:rsidRDefault="006B67C4" w:rsidP="008558D0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F56717" w:rsidRPr="008B01D2" w:rsidRDefault="00F56717" w:rsidP="008B01D2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F56717" w:rsidRDefault="00F56717" w:rsidP="00B40903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6F1A60" w:rsidRPr="006F1A60" w:rsidRDefault="006F1A60" w:rsidP="006F1A6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7835EA" w:rsidRDefault="006F1A60" w:rsidP="008B01D2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 sphere is inscribed </w:t>
      </w:r>
      <w:r w:rsidR="000A4E78">
        <w:rPr>
          <w:rFonts w:ascii="Times New Roman" w:eastAsiaTheme="minorEastAsia" w:hAnsi="Times New Roman" w:cs="Times New Roman"/>
          <w:sz w:val="24"/>
          <w:szCs w:val="24"/>
        </w:rPr>
        <w:t xml:space="preserve">in a cube with </w:t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8B01D2"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8B01D2">
        <w:rPr>
          <w:rFonts w:ascii="Times New Roman" w:eastAsiaTheme="minorEastAsia" w:hAnsi="Times New Roman" w:cs="Times New Roman"/>
          <w:sz w:val="24"/>
          <w:szCs w:val="24"/>
        </w:rPr>
        <w:t>Find the volume of a cylinder with a diameter</w:t>
      </w:r>
    </w:p>
    <w:p w:rsidR="007835EA" w:rsidRDefault="000A4E78" w:rsidP="000A4E7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ide lengths of 7</w:t>
      </w:r>
      <w:r w:rsidR="006F1A60">
        <w:rPr>
          <w:rFonts w:ascii="Times New Roman" w:eastAsiaTheme="minorEastAsia" w:hAnsi="Times New Roman" w:cs="Times New Roman"/>
          <w:sz w:val="24"/>
          <w:szCs w:val="24"/>
        </w:rPr>
        <w:t xml:space="preserve"> inches.  </w:t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8B01D2">
        <w:rPr>
          <w:rFonts w:ascii="Times New Roman" w:eastAsiaTheme="minorEastAsia" w:hAnsi="Times New Roman" w:cs="Times New Roman"/>
          <w:sz w:val="24"/>
          <w:szCs w:val="24"/>
        </w:rPr>
        <w:t xml:space="preserve">of 14 </w:t>
      </w:r>
      <w:r w:rsidR="0050458B">
        <w:rPr>
          <w:rFonts w:ascii="Times New Roman" w:eastAsiaTheme="minorEastAsia" w:hAnsi="Times New Roman" w:cs="Times New Roman"/>
          <w:sz w:val="24"/>
          <w:szCs w:val="24"/>
        </w:rPr>
        <w:t>ft</w:t>
      </w:r>
      <w:bookmarkStart w:id="0" w:name="_GoBack"/>
      <w:bookmarkEnd w:id="0"/>
      <w:r w:rsidR="008B01D2">
        <w:rPr>
          <w:rFonts w:ascii="Times New Roman" w:eastAsiaTheme="minorEastAsia" w:hAnsi="Times New Roman" w:cs="Times New Roman"/>
          <w:sz w:val="24"/>
          <w:szCs w:val="24"/>
        </w:rPr>
        <w:t>, and a height of 2 miles.</w:t>
      </w:r>
    </w:p>
    <w:p w:rsidR="006F1A60" w:rsidRDefault="006F1A60" w:rsidP="000A4E7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hat is the volume of the sphere?</w:t>
      </w:r>
      <w:r w:rsidR="007835EA" w:rsidRPr="007835E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  <w:r w:rsidR="007835EA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8D176D" w:rsidRDefault="007835EA" w:rsidP="008D176D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 w:rsidRPr="006F1A60">
        <w:rPr>
          <w:noProof/>
        </w:rPr>
        <w:drawing>
          <wp:anchor distT="0" distB="0" distL="114300" distR="114300" simplePos="0" relativeHeight="251651072" behindDoc="1" locked="0" layoutInCell="1" allowOverlap="1" wp14:anchorId="1A32E9BD" wp14:editId="2E3DB40E">
            <wp:simplePos x="0" y="0"/>
            <wp:positionH relativeFrom="column">
              <wp:posOffset>444500</wp:posOffset>
            </wp:positionH>
            <wp:positionV relativeFrom="paragraph">
              <wp:posOffset>169545</wp:posOffset>
            </wp:positionV>
            <wp:extent cx="1073150" cy="1073150"/>
            <wp:effectExtent l="0" t="0" r="0" b="0"/>
            <wp:wrapNone/>
            <wp:docPr id="5" name="Picture 5" descr="http://img.sparknotes.com/content/testprep/bookimgs/sat2/math2c/0056/spherecu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img.sparknotes.com/content/testprep/bookimgs/sat2/math2c/0056/spherecube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176D" w:rsidRDefault="008D176D" w:rsidP="008D176D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8F5418" w:rsidRDefault="008F5418" w:rsidP="008B01D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0458B" w:rsidRDefault="0050458B" w:rsidP="008B01D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0458B" w:rsidRDefault="0050458B" w:rsidP="008B01D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0458B" w:rsidRDefault="0050458B" w:rsidP="008B01D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0458B" w:rsidRPr="008B01D2" w:rsidRDefault="0050458B" w:rsidP="008B01D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6B67C4" w:rsidRDefault="006B67C4" w:rsidP="008B01D2">
      <w:pPr>
        <w:pStyle w:val="ListParagraph"/>
        <w:numPr>
          <w:ilvl w:val="0"/>
          <w:numId w:val="20"/>
        </w:num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Cavalieri’s principle: </w:t>
      </w:r>
      <w:r>
        <w:rPr>
          <w:noProof/>
        </w:rPr>
        <w:t xml:space="preserve"> Below is</w:t>
      </w:r>
      <w:r w:rsidR="003E3097">
        <w:rPr>
          <w:rFonts w:ascii="Times New Roman" w:eastAsiaTheme="minorEastAsia" w:hAnsi="Times New Roman" w:cs="Times New Roman"/>
          <w:sz w:val="24"/>
          <w:szCs w:val="24"/>
        </w:rPr>
        <w:t xml:space="preserve"> a right cylinder and an oblique cylinder using solid metal washers.  The cylinders h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ave the same height.  </w:t>
      </w:r>
      <w:r w:rsidR="00F673A4" w:rsidRPr="006B67C4">
        <w:rPr>
          <w:rFonts w:ascii="Times New Roman" w:eastAsiaTheme="minorEastAsia" w:hAnsi="Times New Roman" w:cs="Times New Roman"/>
          <w:sz w:val="24"/>
          <w:szCs w:val="24"/>
        </w:rPr>
        <w:t>The cylinders have the s</w:t>
      </w:r>
      <w:r w:rsidR="00085B09">
        <w:rPr>
          <w:rFonts w:ascii="Times New Roman" w:eastAsiaTheme="minorEastAsia" w:hAnsi="Times New Roman" w:cs="Times New Roman"/>
          <w:sz w:val="24"/>
          <w:szCs w:val="24"/>
        </w:rPr>
        <w:t>ame volume because __________________</w:t>
      </w:r>
    </w:p>
    <w:p w:rsidR="00085B09" w:rsidRPr="00085B09" w:rsidRDefault="00085B09" w:rsidP="00085B09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 wp14:anchorId="47453144" wp14:editId="447FE687">
            <wp:simplePos x="0" y="0"/>
            <wp:positionH relativeFrom="column">
              <wp:posOffset>545465</wp:posOffset>
            </wp:positionH>
            <wp:positionV relativeFrom="paragraph">
              <wp:posOffset>163830</wp:posOffset>
            </wp:positionV>
            <wp:extent cx="2621280" cy="1025964"/>
            <wp:effectExtent l="0" t="0" r="762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280" cy="10259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ab/>
        <w:t>_________________________________________________________________________________.</w:t>
      </w:r>
    </w:p>
    <w:p w:rsidR="00F673A4" w:rsidRDefault="00F673A4" w:rsidP="00F673A4">
      <w:pPr>
        <w:spacing w:line="240" w:lineRule="auto"/>
        <w:ind w:left="1800" w:hanging="36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CB0132" w:rsidRDefault="00CB0132" w:rsidP="00F673A4">
      <w:pPr>
        <w:spacing w:line="240" w:lineRule="auto"/>
        <w:ind w:left="1800" w:hanging="36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88785A" w:rsidRDefault="0088785A" w:rsidP="00F673A4">
      <w:pPr>
        <w:spacing w:line="240" w:lineRule="auto"/>
        <w:ind w:left="1800" w:hanging="36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D33C07" w:rsidRDefault="00D33C07" w:rsidP="00D33C07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5029"/>
        <w:gridCol w:w="5029"/>
      </w:tblGrid>
      <w:tr w:rsidR="00085B09" w:rsidTr="008B01D2">
        <w:trPr>
          <w:trHeight w:val="4478"/>
        </w:trPr>
        <w:tc>
          <w:tcPr>
            <w:tcW w:w="5029" w:type="dxa"/>
          </w:tcPr>
          <w:p w:rsidR="00085B09" w:rsidRDefault="00085B09" w:rsidP="008B01D2">
            <w:pPr>
              <w:pStyle w:val="ListParagraph"/>
              <w:numPr>
                <w:ilvl w:val="0"/>
                <w:numId w:val="20"/>
              </w:numPr>
              <w:ind w:left="3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e figure below shows 3 tennis balls </w:t>
            </w:r>
            <w:r w:rsidR="00285B3D">
              <w:rPr>
                <w:rFonts w:ascii="Times New Roman" w:eastAsiaTheme="minorEastAsia" w:hAnsi="Times New Roman" w:cs="Times New Roman"/>
                <w:sz w:val="24"/>
                <w:szCs w:val="24"/>
              </w:rPr>
              <w:t>stacked tightly</w:t>
            </w:r>
            <w:r w:rsidRPr="00085B0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a cylindrical can.  The circumference of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one tennis ball is </w:t>
            </w:r>
          </w:p>
          <w:p w:rsidR="00085B09" w:rsidRDefault="00085B09" w:rsidP="00085B09">
            <w:pPr>
              <w:pStyle w:val="ListParagraph"/>
              <w:ind w:left="3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8 </w:t>
            </w:r>
            <w:r w:rsidRPr="00085B0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inches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What is the volume of the can?</w:t>
            </w:r>
          </w:p>
          <w:p w:rsidR="00085B09" w:rsidRDefault="00085B09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49024" behindDoc="0" locked="0" layoutInCell="1" allowOverlap="1" wp14:anchorId="3C2E7761" wp14:editId="5DA68832">
                  <wp:simplePos x="0" y="0"/>
                  <wp:positionH relativeFrom="column">
                    <wp:posOffset>84455</wp:posOffset>
                  </wp:positionH>
                  <wp:positionV relativeFrom="paragraph">
                    <wp:posOffset>195580</wp:posOffset>
                  </wp:positionV>
                  <wp:extent cx="390525" cy="1266825"/>
                  <wp:effectExtent l="0" t="0" r="9525" b="9525"/>
                  <wp:wrapNone/>
                  <wp:docPr id="17" name="Picture 17" descr="Go07an_1008praC_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Go07an_1008praC_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85B09" w:rsidRDefault="00085B09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72A17" w:rsidRDefault="00C72A17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72A17" w:rsidRDefault="00C72A17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72A17" w:rsidRDefault="00C72A17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72A17" w:rsidRDefault="00C72A17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085B09" w:rsidRDefault="00085B09" w:rsidP="00085B09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029" w:type="dxa"/>
          </w:tcPr>
          <w:p w:rsidR="008B01D2" w:rsidRPr="008B01D2" w:rsidRDefault="008B01D2" w:rsidP="008B01D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0.  </w:t>
            </w:r>
            <w:r w:rsidRPr="008B01D2">
              <w:rPr>
                <w:rFonts w:ascii="Times New Roman" w:eastAsiaTheme="minorEastAsia" w:hAnsi="Times New Roman" w:cs="Times New Roman"/>
                <w:sz w:val="24"/>
                <w:szCs w:val="24"/>
              </w:rPr>
              <w:t>What is the volume of the composite figure? Round to nearest tenth.</w:t>
            </w:r>
          </w:p>
          <w:p w:rsidR="00085B09" w:rsidRDefault="00085B09" w:rsidP="00085B0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085B09" w:rsidRDefault="00085B09" w:rsidP="00085B0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085B09" w:rsidRDefault="008B01D2" w:rsidP="00085B0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2AC9026C" wp14:editId="7C6EBFA0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73990</wp:posOffset>
                  </wp:positionV>
                  <wp:extent cx="1134110" cy="1627505"/>
                  <wp:effectExtent l="0" t="0" r="8890" b="0"/>
                  <wp:wrapSquare wrapText="bothSides"/>
                  <wp:docPr id="6" name="Picture 6" descr="Image result for hemisphere on a cone volum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 descr="Image result for hemisphere on a cone volum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62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8785A" w:rsidRPr="00D33C07" w:rsidRDefault="0088785A" w:rsidP="00D33C07">
      <w:pPr>
        <w:spacing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:rsidR="00C72A17" w:rsidRDefault="00B35D48" w:rsidP="00C72A17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B545E" w:rsidRPr="00C72A17" w:rsidRDefault="00C72A17" w:rsidP="0050458B">
      <w:pPr>
        <w:pStyle w:val="ListParagraph"/>
        <w:numPr>
          <w:ilvl w:val="0"/>
          <w:numId w:val="21"/>
        </w:num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72A17">
        <w:rPr>
          <w:rFonts w:ascii="Times New Roman" w:eastAsiaTheme="minorEastAsia" w:hAnsi="Times New Roman" w:cs="Times New Roman"/>
          <w:sz w:val="24"/>
          <w:szCs w:val="24"/>
        </w:rPr>
        <w:t>A cy</w:t>
      </w:r>
      <w:r w:rsidR="00A40BB5">
        <w:rPr>
          <w:rFonts w:ascii="Times New Roman" w:eastAsiaTheme="minorEastAsia" w:hAnsi="Times New Roman" w:cs="Times New Roman"/>
          <w:sz w:val="24"/>
          <w:szCs w:val="24"/>
        </w:rPr>
        <w:t>lindrical tank has a radius of 8</w:t>
      </w:r>
      <w:r w:rsidRPr="00C72A17">
        <w:rPr>
          <w:rFonts w:ascii="Times New Roman" w:eastAsiaTheme="minorEastAsia" w:hAnsi="Times New Roman" w:cs="Times New Roman"/>
          <w:sz w:val="24"/>
          <w:szCs w:val="24"/>
        </w:rPr>
        <w:t xml:space="preserve"> feet.  The heigh</w:t>
      </w:r>
      <w:r w:rsidR="00A40BB5">
        <w:rPr>
          <w:rFonts w:ascii="Times New Roman" w:eastAsiaTheme="minorEastAsia" w:hAnsi="Times New Roman" w:cs="Times New Roman"/>
          <w:sz w:val="24"/>
          <w:szCs w:val="24"/>
        </w:rPr>
        <w:t>t of the water in the tank is 20</w:t>
      </w:r>
      <w:r w:rsidRPr="00C72A17">
        <w:rPr>
          <w:rFonts w:ascii="Times New Roman" w:eastAsiaTheme="minorEastAsia" w:hAnsi="Times New Roman" w:cs="Times New Roman"/>
          <w:sz w:val="24"/>
          <w:szCs w:val="24"/>
        </w:rPr>
        <w:t xml:space="preserve"> feet.  When the drain plug is pulled, the</w:t>
      </w:r>
      <w:r w:rsidR="00A40BB5">
        <w:rPr>
          <w:rFonts w:ascii="Times New Roman" w:eastAsiaTheme="minorEastAsia" w:hAnsi="Times New Roman" w:cs="Times New Roman"/>
          <w:sz w:val="24"/>
          <w:szCs w:val="24"/>
        </w:rPr>
        <w:t xml:space="preserve"> water will drain at a rate of 4</w:t>
      </w:r>
      <w:r w:rsidRPr="00C72A17">
        <w:rPr>
          <w:rFonts w:ascii="Times New Roman" w:eastAsiaTheme="minorEastAsia" w:hAnsi="Times New Roman" w:cs="Times New Roman"/>
          <w:sz w:val="24"/>
          <w:szCs w:val="24"/>
        </w:rPr>
        <w:t xml:space="preserve">0 gallons per minute.  The water will stop draining when the water level reaches the height of the drain.  Approximately how long will it take for the water to stop draining? </w:t>
      </w:r>
      <w:r w:rsidRPr="00B35D48">
        <w:rPr>
          <w:position w:val="-10"/>
        </w:rPr>
        <w:object w:dxaOrig="1700" w:dyaOrig="360">
          <v:shape id="_x0000_i1035" type="#_x0000_t75" style="width:85pt;height:18.5pt" o:ole="">
            <v:imagedata r:id="rId20" o:title=""/>
          </v:shape>
          <o:OLEObject Type="Embed" ProgID="Equation.DSMT4" ShapeID="_x0000_i1035" DrawAspect="Content" ObjectID="_1610538160" r:id="rId21"/>
        </w:object>
      </w:r>
    </w:p>
    <w:p w:rsidR="002B545E" w:rsidRDefault="00A40BB5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2400</wp:posOffset>
                </wp:positionH>
                <wp:positionV relativeFrom="paragraph">
                  <wp:posOffset>42999</wp:posOffset>
                </wp:positionV>
                <wp:extent cx="3905250" cy="2004060"/>
                <wp:effectExtent l="0" t="0" r="0" b="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5250" cy="2004060"/>
                          <a:chOff x="0" y="0"/>
                          <a:chExt cx="3905250" cy="2004060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5250" cy="20040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Text Box 33"/>
                        <wps:cNvSpPr txBox="1"/>
                        <wps:spPr>
                          <a:xfrm>
                            <a:off x="337457" y="990600"/>
                            <a:ext cx="408215" cy="2013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B3D" w:rsidRPr="00A40BB5" w:rsidRDefault="00285B3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40BB5">
                                <w:rPr>
                                  <w:sz w:val="16"/>
                                  <w:szCs w:val="16"/>
                                </w:rPr>
                                <w:t>20 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31" style="position:absolute;margin-left:12pt;margin-top:3.4pt;width:307.5pt;height:157.8pt;z-index:251667456" coordsize="39052,200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">
                <v:shape id="Picture 12" o:spid="_x0000_s1032" type="#_x0000_t75" style="position:absolute;width:39052;height:20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">
                  <v:imagedata r:id="rId23" o:title=""/>
                  <v:path arrowok="t"/>
                </v:shape>
                <v:shape id="Text Box 33" o:spid="_x0000_s1033" type="#_x0000_t202" style="position:absolute;left:3374;top:9906;width:4082;height:2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" fillcolor="white [3201]" stroked="f" strokeweight=".5pt">
                  <v:textbox>
                    <w:txbxContent>
                      <w:p w:rsidR="00285B3D" w:rsidRPr="00A40BB5" w:rsidRDefault="00285B3D">
                        <w:pPr>
                          <w:rPr>
                            <w:sz w:val="16"/>
                            <w:szCs w:val="16"/>
                          </w:rPr>
                        </w:pPr>
                        <w:r w:rsidRPr="00A40BB5">
                          <w:rPr>
                            <w:sz w:val="16"/>
                            <w:szCs w:val="16"/>
                          </w:rPr>
                          <w:t>20 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B545E" w:rsidRDefault="002B545E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B545E" w:rsidRDefault="002B545E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B545E" w:rsidRDefault="002B545E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72A17" w:rsidRDefault="00C72A17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72A17" w:rsidRDefault="00C72A17" w:rsidP="002B545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80863" w:rsidRDefault="00280863" w:rsidP="006F1A6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068E1" w:rsidRPr="002068E1" w:rsidRDefault="002068E1" w:rsidP="0050458B">
      <w:pPr>
        <w:rPr>
          <w:rFonts w:ascii="Times New Roman" w:eastAsiaTheme="minorEastAsia" w:hAnsi="Times New Roman" w:cs="Times New Roman"/>
          <w:sz w:val="24"/>
          <w:szCs w:val="24"/>
        </w:rPr>
      </w:pPr>
    </w:p>
    <w:sectPr w:rsidR="002068E1" w:rsidRPr="002068E1" w:rsidSect="00B4090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2EF2" w:rsidRDefault="00732EF2" w:rsidP="00E913AB">
      <w:pPr>
        <w:spacing w:after="0" w:line="240" w:lineRule="auto"/>
      </w:pPr>
      <w:r>
        <w:separator/>
      </w:r>
    </w:p>
  </w:endnote>
  <w:endnote w:type="continuationSeparator" w:id="0">
    <w:p w:rsidR="00732EF2" w:rsidRDefault="00732EF2" w:rsidP="00E913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2EF2" w:rsidRDefault="00732EF2" w:rsidP="00E913AB">
      <w:pPr>
        <w:spacing w:after="0" w:line="240" w:lineRule="auto"/>
      </w:pPr>
      <w:r>
        <w:separator/>
      </w:r>
    </w:p>
  </w:footnote>
  <w:footnote w:type="continuationSeparator" w:id="0">
    <w:p w:rsidR="00732EF2" w:rsidRDefault="00732EF2" w:rsidP="00E913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A456FC"/>
    <w:multiLevelType w:val="hybridMultilevel"/>
    <w:tmpl w:val="914EF900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" w15:restartNumberingAfterBreak="0">
    <w:nsid w:val="1C082087"/>
    <w:multiLevelType w:val="hybridMultilevel"/>
    <w:tmpl w:val="2F3C8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F10F99"/>
    <w:multiLevelType w:val="hybridMultilevel"/>
    <w:tmpl w:val="0EE000E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44D4CAA"/>
    <w:multiLevelType w:val="hybridMultilevel"/>
    <w:tmpl w:val="CCA6BBDA"/>
    <w:lvl w:ilvl="0" w:tplc="53ECF22C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04241"/>
    <w:multiLevelType w:val="hybridMultilevel"/>
    <w:tmpl w:val="4638403C"/>
    <w:lvl w:ilvl="0" w:tplc="BB72AF50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7764F1"/>
    <w:multiLevelType w:val="hybridMultilevel"/>
    <w:tmpl w:val="6952058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6AB2A02"/>
    <w:multiLevelType w:val="hybridMultilevel"/>
    <w:tmpl w:val="4CF84416"/>
    <w:lvl w:ilvl="0" w:tplc="37CABE74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4754E7"/>
    <w:multiLevelType w:val="hybridMultilevel"/>
    <w:tmpl w:val="DE2A8FCC"/>
    <w:lvl w:ilvl="0" w:tplc="4EBE3E18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4C3019"/>
    <w:multiLevelType w:val="hybridMultilevel"/>
    <w:tmpl w:val="9C8ADBA2"/>
    <w:lvl w:ilvl="0" w:tplc="53ECF22C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A21776"/>
    <w:multiLevelType w:val="hybridMultilevel"/>
    <w:tmpl w:val="7AB4B5BA"/>
    <w:lvl w:ilvl="0" w:tplc="1124D9F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CF5A29"/>
    <w:multiLevelType w:val="hybridMultilevel"/>
    <w:tmpl w:val="6952058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1F50DAD"/>
    <w:multiLevelType w:val="hybridMultilevel"/>
    <w:tmpl w:val="4638403C"/>
    <w:lvl w:ilvl="0" w:tplc="BB72AF50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E03D4"/>
    <w:multiLevelType w:val="hybridMultilevel"/>
    <w:tmpl w:val="6952058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BE27004"/>
    <w:multiLevelType w:val="hybridMultilevel"/>
    <w:tmpl w:val="18D2784A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4C51776A"/>
    <w:multiLevelType w:val="hybridMultilevel"/>
    <w:tmpl w:val="C4685B30"/>
    <w:lvl w:ilvl="0" w:tplc="4EBE3E18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B60B81"/>
    <w:multiLevelType w:val="hybridMultilevel"/>
    <w:tmpl w:val="1FA6ABCA"/>
    <w:lvl w:ilvl="0" w:tplc="8764B0BC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E23D1F"/>
    <w:multiLevelType w:val="hybridMultilevel"/>
    <w:tmpl w:val="1B26EEB2"/>
    <w:lvl w:ilvl="0" w:tplc="04CE8FD8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BD7F04"/>
    <w:multiLevelType w:val="hybridMultilevel"/>
    <w:tmpl w:val="926A59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9A572F"/>
    <w:multiLevelType w:val="hybridMultilevel"/>
    <w:tmpl w:val="D33C65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D456A0"/>
    <w:multiLevelType w:val="hybridMultilevel"/>
    <w:tmpl w:val="EA46424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7A8F14E6"/>
    <w:multiLevelType w:val="hybridMultilevel"/>
    <w:tmpl w:val="7056FEEC"/>
    <w:lvl w:ilvl="0" w:tplc="74D6B10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9"/>
  </w:num>
  <w:num w:numId="4">
    <w:abstractNumId w:val="1"/>
  </w:num>
  <w:num w:numId="5">
    <w:abstractNumId w:val="17"/>
  </w:num>
  <w:num w:numId="6">
    <w:abstractNumId w:val="5"/>
  </w:num>
  <w:num w:numId="7">
    <w:abstractNumId w:val="12"/>
  </w:num>
  <w:num w:numId="8">
    <w:abstractNumId w:val="10"/>
  </w:num>
  <w:num w:numId="9">
    <w:abstractNumId w:val="0"/>
  </w:num>
  <w:num w:numId="10">
    <w:abstractNumId w:val="13"/>
  </w:num>
  <w:num w:numId="11">
    <w:abstractNumId w:val="18"/>
  </w:num>
  <w:num w:numId="12">
    <w:abstractNumId w:val="6"/>
  </w:num>
  <w:num w:numId="13">
    <w:abstractNumId w:val="3"/>
  </w:num>
  <w:num w:numId="14">
    <w:abstractNumId w:val="9"/>
  </w:num>
  <w:num w:numId="15">
    <w:abstractNumId w:val="8"/>
  </w:num>
  <w:num w:numId="16">
    <w:abstractNumId w:val="11"/>
  </w:num>
  <w:num w:numId="17">
    <w:abstractNumId w:val="20"/>
  </w:num>
  <w:num w:numId="18">
    <w:abstractNumId w:val="14"/>
  </w:num>
  <w:num w:numId="19">
    <w:abstractNumId w:val="7"/>
  </w:num>
  <w:num w:numId="20">
    <w:abstractNumId w:val="15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732"/>
    <w:rsid w:val="00003205"/>
    <w:rsid w:val="00017DD7"/>
    <w:rsid w:val="000268C2"/>
    <w:rsid w:val="000719EC"/>
    <w:rsid w:val="0008225F"/>
    <w:rsid w:val="00085B09"/>
    <w:rsid w:val="0008754F"/>
    <w:rsid w:val="000A2FFE"/>
    <w:rsid w:val="000A4777"/>
    <w:rsid w:val="000A4E78"/>
    <w:rsid w:val="000A6FE6"/>
    <w:rsid w:val="000B1396"/>
    <w:rsid w:val="000C0B6A"/>
    <w:rsid w:val="00130EEF"/>
    <w:rsid w:val="001379E0"/>
    <w:rsid w:val="00147D5C"/>
    <w:rsid w:val="0016386A"/>
    <w:rsid w:val="00163E2D"/>
    <w:rsid w:val="0017215B"/>
    <w:rsid w:val="001826BD"/>
    <w:rsid w:val="001B4CC3"/>
    <w:rsid w:val="001C718A"/>
    <w:rsid w:val="001E6A41"/>
    <w:rsid w:val="002068E1"/>
    <w:rsid w:val="00215A76"/>
    <w:rsid w:val="00216AF8"/>
    <w:rsid w:val="00245AE2"/>
    <w:rsid w:val="002511E2"/>
    <w:rsid w:val="00264C63"/>
    <w:rsid w:val="00280863"/>
    <w:rsid w:val="00285B3D"/>
    <w:rsid w:val="002B2A51"/>
    <w:rsid w:val="002B545E"/>
    <w:rsid w:val="002B57CA"/>
    <w:rsid w:val="002B59EB"/>
    <w:rsid w:val="002C71D4"/>
    <w:rsid w:val="002E2A54"/>
    <w:rsid w:val="00321D42"/>
    <w:rsid w:val="00321D9D"/>
    <w:rsid w:val="00323D7B"/>
    <w:rsid w:val="00325CDD"/>
    <w:rsid w:val="00343596"/>
    <w:rsid w:val="003538F4"/>
    <w:rsid w:val="00376803"/>
    <w:rsid w:val="003B73C3"/>
    <w:rsid w:val="003C0379"/>
    <w:rsid w:val="003C150B"/>
    <w:rsid w:val="003C3886"/>
    <w:rsid w:val="003C6B75"/>
    <w:rsid w:val="003C6C22"/>
    <w:rsid w:val="003E3097"/>
    <w:rsid w:val="003F0297"/>
    <w:rsid w:val="003F72AE"/>
    <w:rsid w:val="004451C1"/>
    <w:rsid w:val="00462E60"/>
    <w:rsid w:val="00471E1D"/>
    <w:rsid w:val="0048675D"/>
    <w:rsid w:val="00486CF9"/>
    <w:rsid w:val="00491166"/>
    <w:rsid w:val="004B3423"/>
    <w:rsid w:val="004D19CA"/>
    <w:rsid w:val="0050458B"/>
    <w:rsid w:val="0052655B"/>
    <w:rsid w:val="005354C3"/>
    <w:rsid w:val="005506F8"/>
    <w:rsid w:val="005561DA"/>
    <w:rsid w:val="00556C78"/>
    <w:rsid w:val="00563D8B"/>
    <w:rsid w:val="005646B9"/>
    <w:rsid w:val="005778F1"/>
    <w:rsid w:val="00595BB5"/>
    <w:rsid w:val="005C5BB1"/>
    <w:rsid w:val="005C78F6"/>
    <w:rsid w:val="005E1CF0"/>
    <w:rsid w:val="005F1CBC"/>
    <w:rsid w:val="005F3820"/>
    <w:rsid w:val="005F4B80"/>
    <w:rsid w:val="00604111"/>
    <w:rsid w:val="006245E8"/>
    <w:rsid w:val="00643F6A"/>
    <w:rsid w:val="006500AC"/>
    <w:rsid w:val="006509E4"/>
    <w:rsid w:val="00674869"/>
    <w:rsid w:val="006A39AE"/>
    <w:rsid w:val="006A7B3F"/>
    <w:rsid w:val="006B67C4"/>
    <w:rsid w:val="006C0308"/>
    <w:rsid w:val="006E2EFD"/>
    <w:rsid w:val="006F1A60"/>
    <w:rsid w:val="00702545"/>
    <w:rsid w:val="00706AD4"/>
    <w:rsid w:val="00710356"/>
    <w:rsid w:val="00732EF2"/>
    <w:rsid w:val="007674CC"/>
    <w:rsid w:val="007835EA"/>
    <w:rsid w:val="00783A0A"/>
    <w:rsid w:val="007845DE"/>
    <w:rsid w:val="00787732"/>
    <w:rsid w:val="007906E8"/>
    <w:rsid w:val="007B1D87"/>
    <w:rsid w:val="007C1FBE"/>
    <w:rsid w:val="007C4A1D"/>
    <w:rsid w:val="00806BCC"/>
    <w:rsid w:val="00837685"/>
    <w:rsid w:val="00850DCB"/>
    <w:rsid w:val="008558D0"/>
    <w:rsid w:val="008660CE"/>
    <w:rsid w:val="00875066"/>
    <w:rsid w:val="0088785A"/>
    <w:rsid w:val="00893DCE"/>
    <w:rsid w:val="008976AE"/>
    <w:rsid w:val="008A7E21"/>
    <w:rsid w:val="008B01D2"/>
    <w:rsid w:val="008C36C0"/>
    <w:rsid w:val="008D176D"/>
    <w:rsid w:val="008D662E"/>
    <w:rsid w:val="008E5D35"/>
    <w:rsid w:val="008E7B2E"/>
    <w:rsid w:val="008F5418"/>
    <w:rsid w:val="00900904"/>
    <w:rsid w:val="009067EB"/>
    <w:rsid w:val="00935782"/>
    <w:rsid w:val="00935BC5"/>
    <w:rsid w:val="0094096A"/>
    <w:rsid w:val="009421C1"/>
    <w:rsid w:val="0098603C"/>
    <w:rsid w:val="009B1B35"/>
    <w:rsid w:val="009B5D82"/>
    <w:rsid w:val="009E3E0F"/>
    <w:rsid w:val="009F550A"/>
    <w:rsid w:val="00A0396B"/>
    <w:rsid w:val="00A0501F"/>
    <w:rsid w:val="00A24CB4"/>
    <w:rsid w:val="00A3270F"/>
    <w:rsid w:val="00A34471"/>
    <w:rsid w:val="00A3558A"/>
    <w:rsid w:val="00A40BB5"/>
    <w:rsid w:val="00A44208"/>
    <w:rsid w:val="00A64C91"/>
    <w:rsid w:val="00A7208B"/>
    <w:rsid w:val="00A825DB"/>
    <w:rsid w:val="00AA7A37"/>
    <w:rsid w:val="00AC41C9"/>
    <w:rsid w:val="00AF286B"/>
    <w:rsid w:val="00B12901"/>
    <w:rsid w:val="00B1349B"/>
    <w:rsid w:val="00B258CE"/>
    <w:rsid w:val="00B25D15"/>
    <w:rsid w:val="00B31105"/>
    <w:rsid w:val="00B35D48"/>
    <w:rsid w:val="00B40903"/>
    <w:rsid w:val="00B53767"/>
    <w:rsid w:val="00B834E7"/>
    <w:rsid w:val="00B849D9"/>
    <w:rsid w:val="00B9117B"/>
    <w:rsid w:val="00BD230A"/>
    <w:rsid w:val="00BE2A32"/>
    <w:rsid w:val="00C1175A"/>
    <w:rsid w:val="00C2011D"/>
    <w:rsid w:val="00C327B9"/>
    <w:rsid w:val="00C63A2B"/>
    <w:rsid w:val="00C63FA5"/>
    <w:rsid w:val="00C72A17"/>
    <w:rsid w:val="00C947A8"/>
    <w:rsid w:val="00C95999"/>
    <w:rsid w:val="00CB0132"/>
    <w:rsid w:val="00CC2148"/>
    <w:rsid w:val="00CD59FC"/>
    <w:rsid w:val="00D27C2A"/>
    <w:rsid w:val="00D33935"/>
    <w:rsid w:val="00D33C07"/>
    <w:rsid w:val="00D778CF"/>
    <w:rsid w:val="00DE554C"/>
    <w:rsid w:val="00E01348"/>
    <w:rsid w:val="00E1689E"/>
    <w:rsid w:val="00E16ABD"/>
    <w:rsid w:val="00E27989"/>
    <w:rsid w:val="00E47283"/>
    <w:rsid w:val="00E913AB"/>
    <w:rsid w:val="00E96CFE"/>
    <w:rsid w:val="00EA604C"/>
    <w:rsid w:val="00EB5AB0"/>
    <w:rsid w:val="00EC0449"/>
    <w:rsid w:val="00EF3DFC"/>
    <w:rsid w:val="00EF715F"/>
    <w:rsid w:val="00F1173B"/>
    <w:rsid w:val="00F13AE0"/>
    <w:rsid w:val="00F13C49"/>
    <w:rsid w:val="00F22B41"/>
    <w:rsid w:val="00F31A39"/>
    <w:rsid w:val="00F32651"/>
    <w:rsid w:val="00F35748"/>
    <w:rsid w:val="00F56717"/>
    <w:rsid w:val="00F606EA"/>
    <w:rsid w:val="00F673A4"/>
    <w:rsid w:val="00F76928"/>
    <w:rsid w:val="00F86A65"/>
    <w:rsid w:val="00FB0B19"/>
    <w:rsid w:val="00FB64B1"/>
    <w:rsid w:val="00FF6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AF8E91"/>
  <w15:docId w15:val="{CFAE8675-9F99-48F3-A10C-CAB8AEA22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825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5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25DB"/>
    <w:pPr>
      <w:ind w:left="720"/>
      <w:contextualSpacing/>
    </w:pPr>
  </w:style>
  <w:style w:type="table" w:styleId="TableGrid">
    <w:name w:val="Table Grid"/>
    <w:basedOn w:val="TableNormal"/>
    <w:uiPriority w:val="59"/>
    <w:rsid w:val="003C03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913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13AB"/>
  </w:style>
  <w:style w:type="paragraph" w:styleId="Footer">
    <w:name w:val="footer"/>
    <w:basedOn w:val="Normal"/>
    <w:link w:val="FooterChar"/>
    <w:uiPriority w:val="99"/>
    <w:unhideWhenUsed/>
    <w:rsid w:val="00E913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13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jpe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4</cp:revision>
  <cp:lastPrinted>2019-02-01T19:46:00Z</cp:lastPrinted>
  <dcterms:created xsi:type="dcterms:W3CDTF">2019-02-01T19:20:00Z</dcterms:created>
  <dcterms:modified xsi:type="dcterms:W3CDTF">2019-02-01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